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22"/>
  </p:notesMasterIdLst>
  <p:handoutMasterIdLst>
    <p:handoutMasterId r:id="rId23"/>
  </p:handoutMasterIdLst>
  <p:sldIdLst>
    <p:sldId id="3146" r:id="rId3"/>
    <p:sldId id="3381" r:id="rId4"/>
    <p:sldId id="3362" r:id="rId5"/>
    <p:sldId id="3385" r:id="rId6"/>
    <p:sldId id="3400" r:id="rId7"/>
    <p:sldId id="3431" r:id="rId8"/>
    <p:sldId id="3460" r:id="rId9"/>
    <p:sldId id="3461" r:id="rId10"/>
    <p:sldId id="3462" r:id="rId11"/>
    <p:sldId id="3463" r:id="rId12"/>
    <p:sldId id="3483" r:id="rId13"/>
    <p:sldId id="3484" r:id="rId14"/>
    <p:sldId id="3464" r:id="rId15"/>
    <p:sldId id="3485" r:id="rId16"/>
    <p:sldId id="3466" r:id="rId17"/>
    <p:sldId id="3488" r:id="rId18"/>
    <p:sldId id="3468" r:id="rId19"/>
    <p:sldId id="3473" r:id="rId20"/>
    <p:sldId id="3430" r:id="rId21"/>
  </p:sldIdLst>
  <p:sldSz cx="9644063" cy="7232650"/>
  <p:notesSz cx="6858000" cy="9144000"/>
  <p:custDataLst>
    <p:tags r:id="rId2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>
          <p15:clr>
            <a:srgbClr val="A4A3A4"/>
          </p15:clr>
        </p15:guide>
        <p15:guide id="2" orient="horz" pos="4228">
          <p15:clr>
            <a:srgbClr val="A4A3A4"/>
          </p15:clr>
        </p15:guide>
        <p15:guide id="3" pos="1983">
          <p15:clr>
            <a:srgbClr val="A4A3A4"/>
          </p15:clr>
        </p15:guide>
        <p15:guide id="4" pos="418">
          <p15:clr>
            <a:srgbClr val="A4A3A4"/>
          </p15:clr>
        </p15:guide>
        <p15:guide id="5" pos="5691">
          <p15:clr>
            <a:srgbClr val="A4A3A4"/>
          </p15:clr>
        </p15:guide>
        <p15:guide id="6" pos="282">
          <p15:clr>
            <a:srgbClr val="A4A3A4"/>
          </p15:clr>
        </p15:guide>
        <p15:guide id="7" pos="10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F2F2F2"/>
    <a:srgbClr val="007DDD"/>
    <a:srgbClr val="005EA6"/>
    <a:srgbClr val="FF9900"/>
    <a:srgbClr val="FFFF00"/>
    <a:srgbClr val="FF00FF"/>
    <a:srgbClr val="BE7202"/>
    <a:srgbClr val="800000"/>
    <a:srgbClr val="2051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86511" autoAdjust="0"/>
  </p:normalViewPr>
  <p:slideViewPr>
    <p:cSldViewPr>
      <p:cViewPr varScale="1">
        <p:scale>
          <a:sx n="95" d="100"/>
          <a:sy n="95" d="100"/>
        </p:scale>
        <p:origin x="2106" y="96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5B92965-079E-44A8-96BD-E00CE579D73E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1A36FB4-C1AC-4348-812C-EE27BDFB345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295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72BC8A-E35B-4FD7-A90F-427DFB9A47CB}" type="datetimeFigureOut">
              <a:rPr lang="zh-CN" altLang="en-US"/>
              <a:pPr>
                <a:defRPr/>
              </a:pPr>
              <a:t>2021/4/1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5CA4E3F-A73A-42F8-9D10-9A2C7E37B6C4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824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6DA40D3-554F-4854-9BC4-6C24B33F3922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4601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0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7006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1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44837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2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3524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3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5530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4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6259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5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472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6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7510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7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3451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18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603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F963D93-D04C-41D4-9544-919A3599C0B2}" type="slidenum">
              <a:rPr lang="zh-CN" altLang="en-US" sz="1200">
                <a:latin typeface="Times New Roman" pitchFamily="18" charset="0"/>
                <a:ea typeface="微软雅黑" pitchFamily="34" charset="-122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5624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C693B8-53FE-4779-BFAA-C28184217D41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176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F396AED-8B91-45CC-BB88-1944AAFC728D}" type="slidenum">
              <a:rPr lang="zh-CN" altLang="en-US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6771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B4207A0-DAEA-48DA-82E0-C111D2037D9B}" type="slidenum">
              <a:rPr lang="zh-CN" altLang="en-US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9498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6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4284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7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5401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8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889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8307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897261E-7752-4743-A270-6C648584D1ED}" type="slidenum">
              <a:rPr lang="zh-CN" altLang="en-US" sz="1200">
                <a:latin typeface="Times New Roman" pitchFamily="18" charset="0"/>
              </a:rPr>
              <a:pPr algn="r"/>
              <a:t>9</a:t>
            </a:fld>
            <a:endParaRPr lang="en-US" altLang="zh-CN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965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F406A-438F-42CB-B454-9B504F9A698F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A87BD-68CE-40F8-8890-446F08481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8F16-3B85-4800-9FF6-D0CEB0245B01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D478B-3843-4938-9CD1-790901B4D3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8"/>
          <p:cNvCxnSpPr/>
          <p:nvPr/>
        </p:nvCxnSpPr>
        <p:spPr bwMode="auto">
          <a:xfrm flipH="1">
            <a:off x="150813" y="790575"/>
            <a:ext cx="6480175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9"/>
          <p:cNvCxnSpPr/>
          <p:nvPr/>
        </p:nvCxnSpPr>
        <p:spPr bwMode="auto">
          <a:xfrm flipH="1">
            <a:off x="150813" y="904875"/>
            <a:ext cx="6480175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583"/>
          <p:cNvSpPr>
            <a:spLocks/>
          </p:cNvSpPr>
          <p:nvPr userDrawn="1"/>
        </p:nvSpPr>
        <p:spPr bwMode="auto">
          <a:xfrm>
            <a:off x="177800" y="87313"/>
            <a:ext cx="720725" cy="277812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5" name="Freeform 584"/>
          <p:cNvSpPr>
            <a:spLocks/>
          </p:cNvSpPr>
          <p:nvPr userDrawn="1"/>
        </p:nvSpPr>
        <p:spPr bwMode="auto">
          <a:xfrm>
            <a:off x="660400" y="225425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6" name="Freeform 585"/>
          <p:cNvSpPr>
            <a:spLocks/>
          </p:cNvSpPr>
          <p:nvPr userDrawn="1"/>
        </p:nvSpPr>
        <p:spPr bwMode="auto">
          <a:xfrm>
            <a:off x="434975" y="347663"/>
            <a:ext cx="161925" cy="338137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7" name="Freeform 586"/>
          <p:cNvSpPr>
            <a:spLocks/>
          </p:cNvSpPr>
          <p:nvPr userDrawn="1"/>
        </p:nvSpPr>
        <p:spPr bwMode="auto">
          <a:xfrm>
            <a:off x="201613" y="384175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556" r="7553" b="19402"/>
          <a:stretch>
            <a:fillRect/>
          </a:stretch>
        </p:blipFill>
        <p:spPr bwMode="auto">
          <a:xfrm>
            <a:off x="7631113" y="77788"/>
            <a:ext cx="195738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本框 13">
            <a:extLst>
              <a:ext uri="{FF2B5EF4-FFF2-40B4-BE49-F238E27FC236}"/>
            </a:extLst>
          </p:cNvPr>
          <p:cNvSpPr txBox="1">
            <a:spLocks noChangeArrowheads="1"/>
          </p:cNvSpPr>
          <p:nvPr userDrawn="1"/>
        </p:nvSpPr>
        <p:spPr bwMode="auto">
          <a:xfrm>
            <a:off x="766414" y="53310"/>
            <a:ext cx="3767585" cy="684797"/>
          </a:xfrm>
          <a:prstGeom prst="rect">
            <a:avLst/>
          </a:prstGeom>
          <a:noFill/>
          <a:ln>
            <a:noFill/>
          </a:ln>
        </p:spPr>
        <p:txBody>
          <a:bodyPr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第五章习题课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5198C-E8FF-4C1D-89F5-0941C0BA82DC}" type="datetimeFigureOut">
              <a:rPr lang="zh-CN" altLang="en-US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4C61D-4AFF-4E37-B402-B1B37E5621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73F86-3C10-481F-B963-55865C18A58B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4F972-38C6-4FD4-AD49-590E76E7DD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rtlCol="0">
            <a:normAutofit/>
          </a:bodyPr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560C1-787C-4FCF-AF46-DA42CDDABEFE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1042A-73B2-4BB0-833E-7D83D11100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33DB1-A5AC-4D05-823A-7155B9EAFEC6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C80C9-55F8-43DC-B49E-A1B49B4FA0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281C9-0920-4DD2-8B83-8BE6050F5973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EC3D5-69D8-4838-90DD-349EDE78E2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913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0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6713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5713" y="6943725"/>
            <a:ext cx="268287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8288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575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2325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1300" y="998538"/>
            <a:ext cx="9183688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0813" y="909638"/>
            <a:ext cx="6480175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0"/>
            <a:ext cx="541338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0" y="347663"/>
            <a:ext cx="141288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7025" y="469900"/>
            <a:ext cx="120650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0813" y="506413"/>
            <a:ext cx="12858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31113" y="12700"/>
            <a:ext cx="200025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>
          <a:xfrm>
            <a:off x="482600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665C9DF-5412-4B80-B5FD-F890DD8C6F9E}" type="datetimeFigureOut">
              <a:rPr lang="zh-CN" altLang="en-US"/>
              <a:pPr>
                <a:defRPr/>
              </a:pPr>
              <a:t>2021/4/13</a:t>
            </a:fld>
            <a:endParaRPr lang="zh-CN" altLang="en-US"/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3"/>
            <a:ext cx="3054350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975" y="6704013"/>
            <a:ext cx="2249488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669826-5DDD-443E-AB22-A9693B0595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1C104-3D4E-4CED-B1B0-8778BBAF19A6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66C39-6467-42C9-AA94-336B4C9E6B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525ED2-8147-4B3D-86CA-861936555A1C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8D707-FA20-4080-B248-1BE71B7FC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BDC66-C7FA-4038-8C96-E0E085796DB9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96789-2636-475A-9123-037739623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FF98F-68E6-446A-964C-025EF63EB6FD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921CE-3777-4DBF-888C-6CFC714D73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</p:sldLayoutIdLst>
  <p:transition advTm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69863" indent="-16986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63575" y="385763"/>
            <a:ext cx="8316913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63575" y="1925638"/>
            <a:ext cx="8316913" cy="458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5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31D039D-3AD7-4F83-A0F1-3DAA62F747E8}" type="datetimeFigureOut">
              <a:rPr lang="en-US"/>
              <a:pPr>
                <a:defRPr/>
              </a:pPr>
              <a:t>4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050" y="6704013"/>
            <a:ext cx="325596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0375" y="6704013"/>
            <a:ext cx="2170113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7191F3F-F3F6-4275-9367-89BF18BE1B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9" r:id="rId2"/>
    <p:sldLayoutId id="2147483968" r:id="rId3"/>
    <p:sldLayoutId id="2147483967" r:id="rId4"/>
    <p:sldLayoutId id="2147483966" r:id="rId5"/>
    <p:sldLayoutId id="2147483965" r:id="rId6"/>
    <p:sldLayoutId id="2147483976" r:id="rId7"/>
    <p:sldLayoutId id="2147483964" r:id="rId8"/>
    <p:sldLayoutId id="2147483963" r:id="rId9"/>
    <p:sldLayoutId id="2147483962" r:id="rId10"/>
    <p:sldLayoutId id="2147483961" r:id="rId11"/>
    <p:sldLayoutId id="2147483977" r:id="rId12"/>
    <p:sldLayoutId id="2147483978" r:id="rId13"/>
    <p:sldLayoutId id="2147483979" r:id="rId14"/>
  </p:sldLayoutIdLst>
  <p:txStyles>
    <p:titleStyle>
      <a:lvl1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2pPr>
      <a:lvl3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3pPr>
      <a:lvl4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4pPr>
      <a:lvl5pPr algn="l" defTabSz="9636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5pPr>
      <a:lvl6pPr marL="4572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6pPr>
      <a:lvl7pPr marL="9144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7pPr>
      <a:lvl8pPr marL="13716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8pPr>
      <a:lvl9pPr marL="1828800" algn="l" defTabSz="963613" rtl="0" fontAlgn="base">
        <a:lnSpc>
          <a:spcPct val="90000"/>
        </a:lnSpc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Calibri Light" pitchFamily="34" charset="0"/>
          <a:ea typeface="宋体" charset="-122"/>
        </a:defRPr>
      </a:lvl9pPr>
    </p:titleStyle>
    <p:bodyStyle>
      <a:lvl1pPr marL="239713" indent="-239713" algn="l" defTabSz="963613" rtl="0" eaLnBrk="0" fontAlgn="base" hangingPunct="0">
        <a:lnSpc>
          <a:spcPct val="90000"/>
        </a:lnSpc>
        <a:spcBef>
          <a:spcPts val="1050"/>
        </a:spcBef>
        <a:spcAft>
          <a:spcPct val="0"/>
        </a:spcAft>
        <a:buFont typeface="Arial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9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513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168525" indent="-239713" algn="l" defTabSz="963613" rtl="0" eaLnBrk="0" fontAlgn="base" hangingPunct="0">
        <a:lnSpc>
          <a:spcPct val="90000"/>
        </a:lnSpc>
        <a:spcBef>
          <a:spcPts val="52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2.doc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Microsoft_Word_97_-_2003___11.doc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4.doc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Word_97_-_2003___13.doc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6.doc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Microsoft_Word_97_-_2003___15.doc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emf"/><Relationship Id="rId5" Type="http://schemas.openxmlformats.org/officeDocument/2006/relationships/oleObject" Target="../embeddings/Microsoft_Word_97_-_2003___17.doc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9.doc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emf"/><Relationship Id="rId5" Type="http://schemas.openxmlformats.org/officeDocument/2006/relationships/oleObject" Target="../embeddings/Microsoft_Word_97_-_2003___18.doc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1.doc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Microsoft_Word_97_-_2003___20.doc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3.doc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emf"/><Relationship Id="rId11" Type="http://schemas.openxmlformats.org/officeDocument/2006/relationships/oleObject" Target="../embeddings/Microsoft_Word_97_-_2003___24.doc"/><Relationship Id="rId5" Type="http://schemas.openxmlformats.org/officeDocument/2006/relationships/oleObject" Target="../embeddings/Microsoft_Word_97_-_2003___22.doc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6.doc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emf"/><Relationship Id="rId11" Type="http://schemas.openxmlformats.org/officeDocument/2006/relationships/oleObject" Target="../embeddings/Microsoft_Word_97_-_2003___27.doc"/><Relationship Id="rId5" Type="http://schemas.openxmlformats.org/officeDocument/2006/relationships/oleObject" Target="../embeddings/Microsoft_Word_97_-_2003___25.doc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9.doc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emf"/><Relationship Id="rId5" Type="http://schemas.openxmlformats.org/officeDocument/2006/relationships/oleObject" Target="../embeddings/Microsoft_Word_97_-_2003___28.doc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2.doc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4.doc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Microsoft_Word_97_-_2003___3.doc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6.doc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Microsoft_Word_97_-_2003___5.doc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8.doc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Microsoft_Word_97_-_2003___7.doc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0.doc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Microsoft_Word_97_-_2003___9.doc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6113" y="2103438"/>
            <a:ext cx="4964112" cy="744537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2013" y="4337050"/>
            <a:ext cx="46894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 </a:t>
            </a:r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概率论与数理统计教学组</a:t>
            </a:r>
            <a:r>
              <a:rPr lang="en-US" altLang="zh-CN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—</a:t>
            </a:r>
            <a:endParaRPr lang="zh-CN" altLang="en-US" sz="2700" b="1">
              <a:solidFill>
                <a:srgbClr val="863C36"/>
              </a:solidFill>
              <a:latin typeface="华文行楷" pitchFamily="2" charset="-122"/>
              <a:ea typeface="华文行楷" pitchFamily="2" charset="-122"/>
              <a:cs typeface="叶根友毛笔行书简体"/>
            </a:endParaRPr>
          </a:p>
        </p:txBody>
      </p:sp>
      <p:pic>
        <p:nvPicPr>
          <p:cNvPr id="2458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2325" y="2481263"/>
            <a:ext cx="3427413" cy="302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588" y="4941888"/>
            <a:ext cx="25273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213"/>
            <a:r>
              <a:rPr lang="zh-CN" altLang="en-US" sz="2700" b="1">
                <a:solidFill>
                  <a:srgbClr val="863C36"/>
                </a:solidFill>
                <a:latin typeface="华文行楷" pitchFamily="2" charset="-122"/>
                <a:ea typeface="华文行楷" pitchFamily="2" charset="-122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31395"/>
              </p:ext>
            </p:extLst>
          </p:nvPr>
        </p:nvGraphicFramePr>
        <p:xfrm>
          <a:off x="544731" y="1280266"/>
          <a:ext cx="8548554" cy="317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2" name="Document" r:id="rId5" imgW="8548554" imgH="3178902" progId="Word.Document.8">
                  <p:embed/>
                </p:oleObj>
              </mc:Choice>
              <mc:Fallback>
                <p:oleObj name="Document" r:id="rId5" imgW="8548554" imgH="317890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1" y="1280266"/>
                        <a:ext cx="8548554" cy="317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52034"/>
              </p:ext>
            </p:extLst>
          </p:nvPr>
        </p:nvGraphicFramePr>
        <p:xfrm>
          <a:off x="585788" y="4095750"/>
          <a:ext cx="8652581" cy="313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3" name="Document" r:id="rId8" imgW="8652581" imgH="3135988" progId="Word.Document.8">
                  <p:embed/>
                </p:oleObj>
              </mc:Choice>
              <mc:Fallback>
                <p:oleObj name="Document" r:id="rId8" imgW="8652581" imgH="31359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095750"/>
                        <a:ext cx="8652581" cy="313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17164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12635"/>
              </p:ext>
            </p:extLst>
          </p:nvPr>
        </p:nvGraphicFramePr>
        <p:xfrm>
          <a:off x="552886" y="3883741"/>
          <a:ext cx="8652581" cy="337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6" name="Document" r:id="rId5" imgW="8652581" imgH="3379409" progId="Word.Document.8">
                  <p:embed/>
                </p:oleObj>
              </mc:Choice>
              <mc:Fallback>
                <p:oleObj name="Document" r:id="rId5" imgW="8652581" imgH="33794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86" y="3883741"/>
                        <a:ext cx="8652581" cy="337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23530"/>
              </p:ext>
            </p:extLst>
          </p:nvPr>
        </p:nvGraphicFramePr>
        <p:xfrm>
          <a:off x="544731" y="1280266"/>
          <a:ext cx="8548554" cy="317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7" name="Document" r:id="rId8" imgW="8548554" imgH="3178902" progId="Word.Document.8">
                  <p:embed/>
                </p:oleObj>
              </mc:Choice>
              <mc:Fallback>
                <p:oleObj name="Document" r:id="rId8" imgW="8548554" imgH="317890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1" y="1280266"/>
                        <a:ext cx="8548554" cy="317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64790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8131"/>
              </p:ext>
            </p:extLst>
          </p:nvPr>
        </p:nvGraphicFramePr>
        <p:xfrm>
          <a:off x="585788" y="3822699"/>
          <a:ext cx="8863514" cy="37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0" name="Document" r:id="rId5" imgW="8863514" imgH="3760950" progId="Word.Document.8">
                  <p:embed/>
                </p:oleObj>
              </mc:Choice>
              <mc:Fallback>
                <p:oleObj name="Document" r:id="rId5" imgW="8863514" imgH="3760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822699"/>
                        <a:ext cx="8863514" cy="376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23530"/>
              </p:ext>
            </p:extLst>
          </p:nvPr>
        </p:nvGraphicFramePr>
        <p:xfrm>
          <a:off x="544731" y="1280266"/>
          <a:ext cx="8548554" cy="317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1" name="Document" r:id="rId8" imgW="8548554" imgH="3178902" progId="Word.Document.8">
                  <p:embed/>
                </p:oleObj>
              </mc:Choice>
              <mc:Fallback>
                <p:oleObj name="Document" r:id="rId8" imgW="8548554" imgH="317890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1" y="1280266"/>
                        <a:ext cx="8548554" cy="317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6986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19930"/>
              </p:ext>
            </p:extLst>
          </p:nvPr>
        </p:nvGraphicFramePr>
        <p:xfrm>
          <a:off x="396875" y="1207418"/>
          <a:ext cx="9005888" cy="492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8" name="Document" r:id="rId5" imgW="9390487" imgH="5160171" progId="Word.Document.8">
                  <p:embed/>
                </p:oleObj>
              </mc:Choice>
              <mc:Fallback>
                <p:oleObj name="Document" r:id="rId5" imgW="9390487" imgH="5160171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207418"/>
                        <a:ext cx="9005888" cy="492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08691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35796"/>
              </p:ext>
            </p:extLst>
          </p:nvPr>
        </p:nvGraphicFramePr>
        <p:xfrm>
          <a:off x="396875" y="1024037"/>
          <a:ext cx="9418924" cy="161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4" name="Document" r:id="rId5" imgW="9418924" imgH="1610548" progId="Word.Document.8">
                  <p:embed/>
                </p:oleObj>
              </mc:Choice>
              <mc:Fallback>
                <p:oleObj name="Document" r:id="rId5" imgW="9418924" imgH="1610548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024037"/>
                        <a:ext cx="9418924" cy="1610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33170"/>
              </p:ext>
            </p:extLst>
          </p:nvPr>
        </p:nvGraphicFramePr>
        <p:xfrm>
          <a:off x="401638" y="2249488"/>
          <a:ext cx="8961437" cy="554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5" name="Document" r:id="rId8" imgW="8985539" imgH="5565874" progId="Word.Document.8">
                  <p:embed/>
                </p:oleObj>
              </mc:Choice>
              <mc:Fallback>
                <p:oleObj name="Document" r:id="rId8" imgW="8985539" imgH="55658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249488"/>
                        <a:ext cx="8961437" cy="554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72873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68227"/>
              </p:ext>
            </p:extLst>
          </p:nvPr>
        </p:nvGraphicFramePr>
        <p:xfrm>
          <a:off x="501551" y="1090166"/>
          <a:ext cx="868680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8" name="Document" r:id="rId5" imgW="8713053" imgH="2677995" progId="Word.Document.8">
                  <p:embed/>
                </p:oleObj>
              </mc:Choice>
              <mc:Fallback>
                <p:oleObj name="Document" r:id="rId5" imgW="8713053" imgH="267799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090166"/>
                        <a:ext cx="8686800" cy="267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92667"/>
              </p:ext>
            </p:extLst>
          </p:nvPr>
        </p:nvGraphicFramePr>
        <p:xfrm>
          <a:off x="493713" y="3548063"/>
          <a:ext cx="9236075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9" name="Document" r:id="rId8" imgW="9262344" imgH="3137430" progId="Word.Document.8">
                  <p:embed/>
                </p:oleObj>
              </mc:Choice>
              <mc:Fallback>
                <p:oleObj name="Document" r:id="rId8" imgW="9262344" imgH="31374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548063"/>
                        <a:ext cx="9236075" cy="312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63401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085727" y="5416525"/>
            <a:ext cx="5256584" cy="181612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/>
          </p:nvPr>
        </p:nvGraphicFramePr>
        <p:xfrm>
          <a:off x="501551" y="1090166"/>
          <a:ext cx="868680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0" name="Document" r:id="rId5" imgW="8713053" imgH="2677995" progId="Word.Document.8">
                  <p:embed/>
                </p:oleObj>
              </mc:Choice>
              <mc:Fallback>
                <p:oleObj name="Document" r:id="rId5" imgW="8713053" imgH="267799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090166"/>
                        <a:ext cx="8686800" cy="267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4929"/>
              </p:ext>
            </p:extLst>
          </p:nvPr>
        </p:nvGraphicFramePr>
        <p:xfrm>
          <a:off x="2472966" y="5416525"/>
          <a:ext cx="5303837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1" name="Document" r:id="rId8" imgW="5310876" imgH="1941680" progId="Word.Document.8">
                  <p:embed/>
                </p:oleObj>
              </mc:Choice>
              <mc:Fallback>
                <p:oleObj name="Document" r:id="rId8" imgW="5310876" imgH="1941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966" y="5416525"/>
                        <a:ext cx="5303837" cy="193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93978"/>
              </p:ext>
            </p:extLst>
          </p:nvPr>
        </p:nvGraphicFramePr>
        <p:xfrm>
          <a:off x="493713" y="3487155"/>
          <a:ext cx="9262344" cy="269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2" name="Document" r:id="rId11" imgW="9262344" imgH="2696748" progId="Word.Document.8">
                  <p:embed/>
                </p:oleObj>
              </mc:Choice>
              <mc:Fallback>
                <p:oleObj name="Document" r:id="rId11" imgW="9262344" imgH="26967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487155"/>
                        <a:ext cx="9262344" cy="2696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32136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21861"/>
              </p:ext>
            </p:extLst>
          </p:nvPr>
        </p:nvGraphicFramePr>
        <p:xfrm>
          <a:off x="576263" y="983561"/>
          <a:ext cx="8639263" cy="56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2" name="Document" r:id="rId5" imgW="8639263" imgH="5616722" progId="Word.Document.8">
                  <p:embed/>
                </p:oleObj>
              </mc:Choice>
              <mc:Fallback>
                <p:oleObj name="Document" r:id="rId5" imgW="8639263" imgH="561672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83561"/>
                        <a:ext cx="8639263" cy="5616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2992"/>
              </p:ext>
            </p:extLst>
          </p:nvPr>
        </p:nvGraphicFramePr>
        <p:xfrm>
          <a:off x="582504" y="3387071"/>
          <a:ext cx="8796337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3" name="Document" r:id="rId8" imgW="8822839" imgH="3816125" progId="Word.Document.8">
                  <p:embed/>
                </p:oleObj>
              </mc:Choice>
              <mc:Fallback>
                <p:oleObj name="Document" r:id="rId8" imgW="8822839" imgH="38161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04" y="3387071"/>
                        <a:ext cx="8796337" cy="380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35441"/>
              </p:ext>
            </p:extLst>
          </p:nvPr>
        </p:nvGraphicFramePr>
        <p:xfrm>
          <a:off x="538063" y="5903804"/>
          <a:ext cx="45720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4" name="Document" r:id="rId11" imgW="4577956" imgH="991006" progId="Word.Document.8">
                  <p:embed/>
                </p:oleObj>
              </mc:Choice>
              <mc:Fallback>
                <p:oleObj name="Document" r:id="rId11" imgW="4577956" imgH="9910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63" y="5903804"/>
                        <a:ext cx="4572000" cy="9890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3399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9018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61096"/>
              </p:ext>
            </p:extLst>
          </p:nvPr>
        </p:nvGraphicFramePr>
        <p:xfrm>
          <a:off x="576263" y="1349177"/>
          <a:ext cx="8110537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7" name="Document" r:id="rId5" imgW="8104011" imgH="2849652" progId="Word.Document.8">
                  <p:embed/>
                </p:oleObj>
              </mc:Choice>
              <mc:Fallback>
                <p:oleObj name="Document" r:id="rId5" imgW="8104011" imgH="2849652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349177"/>
                        <a:ext cx="8110537" cy="284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9445"/>
              </p:ext>
            </p:extLst>
          </p:nvPr>
        </p:nvGraphicFramePr>
        <p:xfrm>
          <a:off x="557213" y="2901950"/>
          <a:ext cx="6189054" cy="35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8" name="Document" r:id="rId8" imgW="6189054" imgH="3572343" progId="Word.Document.8">
                  <p:embed/>
                </p:oleObj>
              </mc:Choice>
              <mc:Fallback>
                <p:oleObj name="Document" r:id="rId8" imgW="6189054" imgH="35723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901950"/>
                        <a:ext cx="6189054" cy="3572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238549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2238" y="160338"/>
            <a:ext cx="4586287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1575" y="5694363"/>
            <a:ext cx="75676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3" y="1725613"/>
            <a:ext cx="715962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350" y="1233488"/>
            <a:ext cx="290513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80500" y="1793875"/>
            <a:ext cx="288925" cy="28892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9388" y="1420813"/>
            <a:ext cx="142875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4713" y="4967288"/>
            <a:ext cx="400050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6238" y="1187450"/>
            <a:ext cx="144462" cy="144463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075" y="5572125"/>
            <a:ext cx="144463" cy="146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789583" y="2334017"/>
            <a:ext cx="7608402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2090738" y="3859213"/>
            <a:ext cx="4157662" cy="754062"/>
            <a:chOff x="4200031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26646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048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       </a:t>
              </a:r>
              <a:r>
                <a:rPr lang="zh-CN" altLang="en-US" sz="3200" b="1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习  题  课</a:t>
              </a: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559915" y="2457450"/>
            <a:ext cx="8004158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第</a:t>
            </a:r>
            <a:r>
              <a:rPr lang="en-US" altLang="zh-CN" sz="40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5</a:t>
            </a:r>
            <a:r>
              <a:rPr lang="zh-CN" altLang="en-US" sz="40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章  </a:t>
            </a:r>
            <a:r>
              <a:rPr lang="zh-CN" altLang="en-US" sz="4000" b="1" dirty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大数</a:t>
            </a:r>
            <a:r>
              <a:rPr lang="zh-CN" altLang="en-US" sz="40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  <a:cs typeface="迷你简菱心"/>
              </a:rPr>
              <a:t>定律及中心极限定律</a:t>
            </a:r>
            <a:endParaRPr lang="zh-CN" altLang="en-US" sz="4000" b="1" dirty="0">
              <a:solidFill>
                <a:srgbClr val="20517E"/>
              </a:solidFill>
              <a:latin typeface="微软雅黑" pitchFamily="34" charset="-122"/>
              <a:ea typeface="迷你简菱心"/>
              <a:cs typeface="迷你简菱心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MH_Text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67125" y="2151063"/>
            <a:ext cx="438308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知识点总结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pic>
        <p:nvPicPr>
          <p:cNvPr id="28674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62238" y="1809750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62238" y="2822575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94113" y="3189288"/>
            <a:ext cx="53641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>
                <a:solidFill>
                  <a:srgbClr val="20517E"/>
                </a:solidFill>
                <a:latin typeface="Arial" charset="0"/>
                <a:ea typeface="微软雅黑" pitchFamily="34" charset="-122"/>
                <a:sym typeface="Arial" charset="0"/>
              </a:rPr>
              <a:t>典型习题</a:t>
            </a:r>
            <a:endParaRPr lang="en-US" altLang="zh-CN" sz="3200" b="1">
              <a:solidFill>
                <a:srgbClr val="20517E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grpSp>
        <p:nvGrpSpPr>
          <p:cNvPr id="28677" name="组合 11"/>
          <p:cNvGrpSpPr>
            <a:grpSpLocks/>
          </p:cNvGrpSpPr>
          <p:nvPr/>
        </p:nvGrpSpPr>
        <p:grpSpPr bwMode="auto">
          <a:xfrm>
            <a:off x="-50800" y="0"/>
            <a:ext cx="2640013" cy="7232650"/>
            <a:chOff x="-1" y="-10609"/>
            <a:chExt cx="2640528" cy="7232650"/>
          </a:xfrm>
        </p:grpSpPr>
        <p:sp>
          <p:nvSpPr>
            <p:cNvPr id="13" name="任意多边形 1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-1" y="84641"/>
              <a:ext cx="2578603" cy="713263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14" name="任意多边形 23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175" y="-10609"/>
              <a:ext cx="2637352" cy="7232650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8682" name="Picture 3" descr="C:\Users\Administrator\Desktop\未标题-2.png"/>
            <p:cNvPicPr>
              <a:picLocks noChangeAspect="1" noChangeArrowheads="1"/>
            </p:cNvPicPr>
            <p:nvPr/>
          </p:nvPicPr>
          <p:blipFill>
            <a:blip r:embed="rId8"/>
            <a:srcRect l="10651" t="6323" r="10429" b="8719"/>
            <a:stretch>
              <a:fillRect/>
            </a:stretch>
          </p:blipFill>
          <p:spPr bwMode="auto">
            <a:xfrm>
              <a:off x="69503" y="4036356"/>
              <a:ext cx="2160240" cy="1596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MH_Others_1">
            <a:extLst>
              <a:ext uri="{FF2B5EF4-FFF2-40B4-BE49-F238E27FC236}"/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41511" y="2176165"/>
            <a:ext cx="179522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28679" name="Picture 1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556" r="7553" b="19402"/>
          <a:stretch>
            <a:fillRect/>
          </a:stretch>
        </p:blipFill>
        <p:spPr bwMode="auto">
          <a:xfrm>
            <a:off x="7126288" y="87313"/>
            <a:ext cx="24479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4" name="文本框 1"/>
          <p:cNvSpPr txBox="1">
            <a:spLocks noChangeArrowheads="1"/>
          </p:cNvSpPr>
          <p:nvPr/>
        </p:nvSpPr>
        <p:spPr bwMode="auto">
          <a:xfrm>
            <a:off x="238993" y="1168053"/>
            <a:ext cx="3790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5EA6"/>
                </a:solidFill>
                <a:latin typeface="微软雅黑" pitchFamily="34" charset="-122"/>
                <a:ea typeface="微软雅黑" pitchFamily="34" charset="-122"/>
              </a:rPr>
              <a:t>一、知识点总结</a:t>
            </a:r>
          </a:p>
        </p:txBody>
      </p:sp>
      <p:sp>
        <p:nvSpPr>
          <p:cNvPr id="3145" name="Rectangle 68"/>
          <p:cNvSpPr>
            <a:spLocks noChangeArrowheads="1"/>
          </p:cNvSpPr>
          <p:nvPr/>
        </p:nvSpPr>
        <p:spPr bwMode="auto">
          <a:xfrm>
            <a:off x="0" y="0"/>
            <a:ext cx="964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98982"/>
              </p:ext>
            </p:extLst>
          </p:nvPr>
        </p:nvGraphicFramePr>
        <p:xfrm>
          <a:off x="125631" y="1816125"/>
          <a:ext cx="94869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4" imgW="9486720" imgH="5003640" progId="Equation.DSMT4">
                  <p:embed/>
                </p:oleObj>
              </mc:Choice>
              <mc:Fallback>
                <p:oleObj name="Equation" r:id="rId4" imgW="9486720" imgH="500364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31" y="1816125"/>
                        <a:ext cx="9486900" cy="500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1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15719"/>
              </p:ext>
            </p:extLst>
          </p:nvPr>
        </p:nvGraphicFramePr>
        <p:xfrm>
          <a:off x="517525" y="2027237"/>
          <a:ext cx="8382975" cy="211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Document" r:id="rId5" imgW="8382975" imgH="2113618" progId="Word.Document.8">
                  <p:embed/>
                </p:oleObj>
              </mc:Choice>
              <mc:Fallback>
                <p:oleObj name="Document" r:id="rId5" imgW="8382975" imgH="2113618" progId="Word.Document.8">
                  <p:embed/>
                  <p:pic>
                    <p:nvPicPr>
                      <p:cNvPr id="0" name="Picture 8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027237"/>
                        <a:ext cx="8382975" cy="2113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3114"/>
              </p:ext>
            </p:extLst>
          </p:nvPr>
        </p:nvGraphicFramePr>
        <p:xfrm>
          <a:off x="496888" y="3578224"/>
          <a:ext cx="8219196" cy="26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Document" r:id="rId8" imgW="8219196" imgH="2609477" progId="Word.Document.8">
                  <p:embed/>
                </p:oleObj>
              </mc:Choice>
              <mc:Fallback>
                <p:oleObj name="Document" r:id="rId8" imgW="8219196" imgH="2609477" progId="Word.Document.8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578224"/>
                        <a:ext cx="8219196" cy="26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429543" y="1210147"/>
            <a:ext cx="3790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微软雅黑" pitchFamily="34" charset="-122"/>
                <a:ea typeface="微软雅黑" pitchFamily="34" charset="-122"/>
              </a:rPr>
              <a:t>二、典型习题</a:t>
            </a:r>
            <a:endParaRPr lang="zh-CN" altLang="en-US" sz="2400" b="1" dirty="0">
              <a:solidFill>
                <a:srgbClr val="005EA6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01258"/>
              </p:ext>
            </p:extLst>
          </p:nvPr>
        </p:nvGraphicFramePr>
        <p:xfrm>
          <a:off x="615951" y="1530350"/>
          <a:ext cx="8104011" cy="217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6" name="Document" r:id="rId5" imgW="8104011" imgH="2178531" progId="Word.Document.8">
                  <p:embed/>
                </p:oleObj>
              </mc:Choice>
              <mc:Fallback>
                <p:oleObj name="Document" r:id="rId5" imgW="8104011" imgH="2178531" progId="Word.Document.8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1530350"/>
                        <a:ext cx="8104011" cy="2178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88251"/>
              </p:ext>
            </p:extLst>
          </p:nvPr>
        </p:nvGraphicFramePr>
        <p:xfrm>
          <a:off x="615951" y="3160713"/>
          <a:ext cx="8652581" cy="315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7" name="Document" r:id="rId8" imgW="8652581" imgH="3159789" progId="Word.Document.8">
                  <p:embed/>
                </p:oleObj>
              </mc:Choice>
              <mc:Fallback>
                <p:oleObj name="Document" r:id="rId8" imgW="8652581" imgH="3159789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3160713"/>
                        <a:ext cx="8652581" cy="3159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636076"/>
              </p:ext>
            </p:extLst>
          </p:nvPr>
        </p:nvGraphicFramePr>
        <p:xfrm>
          <a:off x="615951" y="1530350"/>
          <a:ext cx="8356699" cy="216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8" name="Document" r:id="rId5" imgW="8356699" imgH="2165909" progId="Word.Document.8">
                  <p:embed/>
                </p:oleObj>
              </mc:Choice>
              <mc:Fallback>
                <p:oleObj name="Document" r:id="rId5" imgW="8356699" imgH="2165909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1530350"/>
                        <a:ext cx="8356699" cy="2165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48043"/>
              </p:ext>
            </p:extLst>
          </p:nvPr>
        </p:nvGraphicFramePr>
        <p:xfrm>
          <a:off x="615951" y="3160713"/>
          <a:ext cx="8652581" cy="277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9" name="Document" r:id="rId8" imgW="8652581" imgH="2778609" progId="Word.Document.8">
                  <p:embed/>
                </p:oleObj>
              </mc:Choice>
              <mc:Fallback>
                <p:oleObj name="Document" r:id="rId8" imgW="8652581" imgH="27786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3160713"/>
                        <a:ext cx="8652581" cy="2778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04476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46876"/>
              </p:ext>
            </p:extLst>
          </p:nvPr>
        </p:nvGraphicFramePr>
        <p:xfrm>
          <a:off x="576263" y="1415777"/>
          <a:ext cx="8436249" cy="218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5" name="Document" r:id="rId5" imgW="8436249" imgH="2183219" progId="Word.Document.8">
                  <p:embed/>
                </p:oleObj>
              </mc:Choice>
              <mc:Fallback>
                <p:oleObj name="Document" r:id="rId5" imgW="8436249" imgH="2183219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415777"/>
                        <a:ext cx="8436249" cy="2183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47288"/>
              </p:ext>
            </p:extLst>
          </p:nvPr>
        </p:nvGraphicFramePr>
        <p:xfrm>
          <a:off x="557213" y="3466254"/>
          <a:ext cx="8652581" cy="418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6" name="Document" r:id="rId8" imgW="8652581" imgH="4182519" progId="Word.Document.8">
                  <p:embed/>
                </p:oleObj>
              </mc:Choice>
              <mc:Fallback>
                <p:oleObj name="Document" r:id="rId8" imgW="8652581" imgH="41825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466254"/>
                        <a:ext cx="8652581" cy="4182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线形标注 2 1"/>
          <p:cNvSpPr/>
          <p:nvPr/>
        </p:nvSpPr>
        <p:spPr>
          <a:xfrm>
            <a:off x="2517775" y="5920581"/>
            <a:ext cx="2376264" cy="648072"/>
          </a:xfrm>
          <a:prstGeom prst="borderCallout2">
            <a:avLst>
              <a:gd name="adj1" fmla="val 18751"/>
              <a:gd name="adj2" fmla="val -1698"/>
              <a:gd name="adj3" fmla="val 18750"/>
              <a:gd name="adj4" fmla="val -16667"/>
              <a:gd name="adj5" fmla="val -60220"/>
              <a:gd name="adj6" fmla="val -3538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品所占的比例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线形标注 2 5"/>
          <p:cNvSpPr/>
          <p:nvPr/>
        </p:nvSpPr>
        <p:spPr>
          <a:xfrm>
            <a:off x="5958393" y="5729267"/>
            <a:ext cx="2376264" cy="648072"/>
          </a:xfrm>
          <a:prstGeom prst="borderCallout2">
            <a:avLst>
              <a:gd name="adj1" fmla="val 18751"/>
              <a:gd name="adj2" fmla="val -1698"/>
              <a:gd name="adj3" fmla="val 18750"/>
              <a:gd name="adj4" fmla="val -16667"/>
              <a:gd name="adj5" fmla="val -60220"/>
              <a:gd name="adj6" fmla="val -3538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学期望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176008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76583" y="4751841"/>
            <a:ext cx="8681436" cy="179859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8306"/>
              </p:ext>
            </p:extLst>
          </p:nvPr>
        </p:nvGraphicFramePr>
        <p:xfrm>
          <a:off x="503642" y="1096962"/>
          <a:ext cx="8782885" cy="317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Document" r:id="rId5" imgW="8782885" imgH="3175296" progId="Word.Document.8">
                  <p:embed/>
                </p:oleObj>
              </mc:Choice>
              <mc:Fallback>
                <p:oleObj name="Document" r:id="rId5" imgW="8782885" imgH="3175296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42" y="1096962"/>
                        <a:ext cx="8782885" cy="3175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8153"/>
              </p:ext>
            </p:extLst>
          </p:nvPr>
        </p:nvGraphicFramePr>
        <p:xfrm>
          <a:off x="493713" y="4151313"/>
          <a:ext cx="8652581" cy="35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Document" r:id="rId8" imgW="8652581" imgH="3578113" progId="Word.Document.8">
                  <p:embed/>
                </p:oleObj>
              </mc:Choice>
              <mc:Fallback>
                <p:oleObj name="Document" r:id="rId8" imgW="8652581" imgH="3578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151313"/>
                        <a:ext cx="8652581" cy="357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811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6</Words>
  <Application>Microsoft Office PowerPoint</Application>
  <PresentationFormat>自定义</PresentationFormat>
  <Paragraphs>34</Paragraphs>
  <Slides>1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Calibri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2_自定义设计方案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13</cp:revision>
  <dcterms:created xsi:type="dcterms:W3CDTF">2016-10-17T14:00:15Z</dcterms:created>
  <dcterms:modified xsi:type="dcterms:W3CDTF">2021-04-13T02:56:56Z</dcterms:modified>
</cp:coreProperties>
</file>